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256" r:id="rId5"/>
    <p:sldId id="257" r:id="rId6"/>
    <p:sldId id="258" r:id="rId7"/>
    <p:sldId id="288" r:id="rId8"/>
    <p:sldId id="283" r:id="rId9"/>
    <p:sldId id="284" r:id="rId10"/>
    <p:sldId id="285" r:id="rId11"/>
    <p:sldId id="286" r:id="rId12"/>
    <p:sldId id="287" r:id="rId13"/>
    <p:sldId id="289" r:id="rId14"/>
    <p:sldId id="290" r:id="rId15"/>
    <p:sldId id="26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47" autoAdjust="0"/>
    <p:restoredTop sz="84946" autoAdjust="0"/>
  </p:normalViewPr>
  <p:slideViewPr>
    <p:cSldViewPr snapToGrid="0">
      <p:cViewPr varScale="1">
        <p:scale>
          <a:sx n="62" d="100"/>
          <a:sy n="62" d="100"/>
        </p:scale>
        <p:origin x="-1218" y="-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0.jpe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2.wmf"/><Relationship Id="rId3" Type="http://schemas.openxmlformats.org/officeDocument/2006/relationships/image" Target="../media/image15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ẬP HỢP CÁC SỐ TỰ NHIÊN</a:t>
            </a:r>
            <a:endParaRPr lang="en-US" sz="50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§ 2 </a:t>
            </a:r>
            <a:r>
              <a:rPr lang="en-US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1 - T3</a:t>
            </a:r>
            <a:endParaRPr lang="en-US" sz="4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1844297" y="594102"/>
            <a:ext cx="7868195" cy="52322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h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ệ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ậ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â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84881" y="1999280"/>
            <a:ext cx="9856922" cy="954107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)                         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  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67529" y="2034385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Equation" r:id="rId3" imgW="558720" imgH="368280" progId="Equation.DSMT4">
                  <p:embed/>
                </p:oleObj>
              </mc:Choice>
              <mc:Fallback>
                <p:oleObj name="Equation" r:id="rId3" imgW="5587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29" y="2034385"/>
                        <a:ext cx="558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75178" y="2083676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178" y="2083676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3884" y="2975682"/>
            <a:ext cx="9903418" cy="738664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751760" y="1952787"/>
          <a:ext cx="4013200" cy="61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Equation" r:id="rId7" imgW="1511300" imgH="241300" progId="Equation.DSMT4">
                  <p:embed/>
                </p:oleObj>
              </mc:Choice>
              <mc:Fallback>
                <p:oleObj name="Equation" r:id="rId7" imgW="15113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60" y="1952787"/>
                        <a:ext cx="4013200" cy="618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36189" y="1751308"/>
            <a:ext cx="79041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SGK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, 2, 3 /SGK/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2; 13.</a:t>
            </a:r>
            <a:endParaRPr lang="en-US" sz="3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xmlns="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978568" y="1246864"/>
            <a:ext cx="10056226" cy="134211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>
                <a:solidFill>
                  <a:schemeClr val="accent3">
                    <a:lumMod val="50000"/>
                  </a:schemeClr>
                </a:solidFill>
              </a:rPr>
              <a:t>- </a:t>
            </a:r>
            <a:r>
              <a:rPr lang="vi-VN" sz="3200" dirty="0" smtClean="0">
                <a:solidFill>
                  <a:schemeClr val="accent3">
                    <a:lumMod val="50000"/>
                  </a:schemeClr>
                </a:solidFill>
              </a:rPr>
              <a:t>Trình bày phần sưu tầm về dân số và diện tích của một số tỉnh thành của nước ta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34817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978025" y="2561059"/>
            <a:ext cx="10058399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-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ừ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ả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iệ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ó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h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ế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â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ớ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ệ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íc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ỏ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1411" y="4572000"/>
            <a:ext cx="10321870" cy="954107"/>
          </a:xfrm>
          <a:prstGeom prst="rect">
            <a:avLst/>
          </a:prstGeom>
          <a:solidFill>
            <a:srgbClr val="FFD347"/>
          </a:solidFill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Arial" pitchFamily="34" charset="0"/>
                <a:cs typeface="Arial" pitchFamily="34" charset="0"/>
              </a:rPr>
              <a:t>Các con s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ố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ừ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ô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n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871" y="4471173"/>
            <a:ext cx="1987621" cy="237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761959" y="1332468"/>
            <a:ext cx="10148422" cy="3046988"/>
          </a:xfrm>
          <a:prstGeom prst="rect">
            <a:avLst/>
          </a:prstGeom>
          <a:solidFill>
            <a:srgbClr val="A6EEAD"/>
          </a:solidFill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, 1, 2, 3, 4, ...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</a:t>
            </a:r>
          </a:p>
          <a:p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                          .</a:t>
            </a:r>
          </a:p>
          <a:p>
            <a:pPr algn="just"/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37937" y="417097"/>
            <a:ext cx="95771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. TẬP HỢP CÁC SỐ TỰ NHIÊN</a:t>
            </a:r>
            <a:endParaRPr lang="en-US" sz="28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86302" y="967708"/>
          <a:ext cx="409824" cy="27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4" imgW="304560" imgH="317160" progId="Equation.DSMT4">
                  <p:embed/>
                </p:oleObj>
              </mc:Choice>
              <mc:Fallback>
                <p:oleObj name="Equation" r:id="rId4" imgW="30456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302" y="967708"/>
                        <a:ext cx="409824" cy="277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55269" y="929857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6" imgW="380880" imgH="342720" progId="Equation.DSMT4">
                  <p:embed/>
                </p:oleObj>
              </mc:Choice>
              <mc:Fallback>
                <p:oleObj name="Equation" r:id="rId6" imgW="38088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269" y="929857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196512" y="2035175"/>
          <a:ext cx="4095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8" imgW="304560" imgH="317160" progId="Equation.DSMT4">
                  <p:embed/>
                </p:oleObj>
              </mc:Choice>
              <mc:Fallback>
                <p:oleObj name="Equation" r:id="rId8" imgW="3045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512" y="2035175"/>
                        <a:ext cx="4095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191552" y="2464886"/>
          <a:ext cx="34305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10" imgW="2552400" imgH="457200" progId="Equation.DSMT4">
                  <p:embed/>
                </p:oleObj>
              </mc:Choice>
              <mc:Fallback>
                <p:oleObj name="Equation" r:id="rId10" imgW="2552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552" y="2464886"/>
                        <a:ext cx="34305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9393990" y="2943560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12" imgW="380880" imgH="342720" progId="Equation.DSMT4">
                  <p:embed/>
                </p:oleObj>
              </mc:Choice>
              <mc:Fallback>
                <p:oleObj name="Equation" r:id="rId12" imgW="38088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990" y="2943560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366838" y="3387725"/>
          <a:ext cx="31924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13" imgW="2374560" imgH="457200" progId="Equation.DSMT4">
                  <p:embed/>
                </p:oleObj>
              </mc:Choice>
              <mc:Fallback>
                <p:oleObj name="Equation" r:id="rId13" imgW="23745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387725"/>
                        <a:ext cx="319246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1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á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ây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a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b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96123" y="1377869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3" imgW="825480" imgH="317160" progId="Equation.DSMT4">
                  <p:embed/>
                </p:oleObj>
              </mc:Choice>
              <mc:Fallback>
                <p:oleObj name="Equation" r:id="rId3" imgW="82548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23" y="1377869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52871" y="134967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5" imgW="901440" imgH="342720" progId="Equation.DSMT4">
                  <p:embed/>
                </p:oleObj>
              </mc:Choice>
              <mc:Fallback>
                <p:oleObj name="Equation" r:id="rId5" imgW="90144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71" y="134967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170893" y="1749748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7" imgW="901440" imgH="342720" progId="Equation.DSMT4">
                  <p:embed/>
                </p:oleObj>
              </mc:Choice>
              <mc:Fallback>
                <p:oleObj name="Equation" r:id="rId7" imgW="90144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893" y="1749748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572279" y="1778322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8" imgW="825480" imgH="317160" progId="Equation.DSMT4">
                  <p:embed/>
                </p:oleObj>
              </mc:Choice>
              <mc:Fallback>
                <p:oleObj name="Equation" r:id="rId8" imgW="82548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279" y="1778322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286250"/>
            <a:ext cx="2857500" cy="25717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62752" y="3022169"/>
            <a:ext cx="7981627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:  b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637041" y="310098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10" imgW="901440" imgH="342720" progId="Equation.DSMT4">
                  <p:embed/>
                </p:oleObj>
              </mc:Choice>
              <mc:Fallback>
                <p:oleObj name="Equation" r:id="rId10" imgW="90144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041" y="310098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23494" y="3129178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12" imgW="825480" imgH="317160" progId="Equation.DSMT4">
                  <p:embed/>
                </p:oleObj>
              </mc:Choice>
              <mc:Fallback>
                <p:oleObj name="Equation" r:id="rId12" imgW="8254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494" y="3129178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7938" y="418454"/>
            <a:ext cx="8648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vi-VN" sz="2800" b="1" dirty="0" smtClean="0">
                <a:latin typeface="Arial" pitchFamily="34" charset="0"/>
                <a:cs typeface="Arial" pitchFamily="34" charset="0"/>
              </a:rPr>
              <a:t>Cách đọc và viết số tự nhiê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71960" y="1193369"/>
            <a:ext cx="1091080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12 123 452.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0965" y="2169769"/>
            <a:ext cx="10926303" cy="738664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2.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71 219 367; 1 153 692 305.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6460" y="2836198"/>
            <a:ext cx="10864312" cy="1384995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3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ỉ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ả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451" y="4804475"/>
            <a:ext cx="93299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 smtClean="0">
                <a:latin typeface="Arial" pitchFamily="34" charset="0"/>
                <a:cs typeface="Arial" pitchFamily="34" charset="0"/>
              </a:rPr>
              <a:t>Chú</a:t>
            </a:r>
            <a:r>
              <a:rPr lang="en-US" sz="2800" i="1" u="sng" dirty="0" smtClean="0">
                <a:latin typeface="Arial" pitchFamily="34" charset="0"/>
                <a:cs typeface="Arial" pitchFamily="34" charset="0"/>
              </a:rPr>
              <a:t> ý: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ố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ách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riê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óm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ể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8936" y="340963"/>
            <a:ext cx="9391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ia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9417" y="929898"/>
            <a:ext cx="5920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1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82800" y="1618077"/>
            <a:ext cx="10093747" cy="2246769"/>
          </a:xfrm>
          <a:prstGeom prst="rect">
            <a:avLst/>
          </a:prstGeom>
          <a:solidFill>
            <a:srgbClr val="A6EEA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ễ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ứ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ớ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ộ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iể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Picture 10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4291" y="2503816"/>
            <a:ext cx="5941017" cy="130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9898" y="495946"/>
            <a:ext cx="10151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ấu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ạo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77906" y="3729972"/>
          <a:ext cx="9949876" cy="2019883"/>
        </p:xfrm>
        <a:graphic>
          <a:graphicData uri="http://schemas.openxmlformats.org/drawingml/2006/table">
            <a:tbl>
              <a:tblPr/>
              <a:tblGrid>
                <a:gridCol w="2487469"/>
                <a:gridCol w="2487469"/>
                <a:gridCol w="2487469"/>
                <a:gridCol w="2487469"/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77871" y="1332854"/>
            <a:ext cx="587385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966; 953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77872" y="1828804"/>
            <a:ext cx="99344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175322" y="3727388"/>
          <a:ext cx="9952460" cy="2019883"/>
        </p:xfrm>
        <a:graphic>
          <a:graphicData uri="http://schemas.openxmlformats.org/drawingml/2006/table">
            <a:tbl>
              <a:tblPr/>
              <a:tblGrid>
                <a:gridCol w="2488115"/>
                <a:gridCol w="2488115"/>
                <a:gridCol w="2488115"/>
                <a:gridCol w="2488115"/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77885" y="2805199"/>
            <a:ext cx="996539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953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ẫ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966 = 900 + 60 + 6 = 9 x 100 + 6 x 10 +6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3533614" y="4215533"/>
          <a:ext cx="5362413" cy="168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Equation" r:id="rId3" imgW="1713756" imgH="495085" progId="Equation.DSMT4">
                  <p:embed/>
                </p:oleObj>
              </mc:Choice>
              <mc:Fallback>
                <p:oleObj name="Equation" r:id="rId3" imgW="1713756" imgH="49508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14" y="4215533"/>
                        <a:ext cx="5362413" cy="1686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3437" y="604434"/>
            <a:ext cx="10445858" cy="3108543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h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, 1, 2, 3, 4, 5, 6, 7 8, 9. 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4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ổ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ẫ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í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ụ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3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63368"/>
            <a:ext cx="2216258" cy="199463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83000" y="1905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Equation" r:id="rId4" imgW="914400" imgH="336960" progId="Equation.DSMT4">
                  <p:embed/>
                </p:oleObj>
              </mc:Choice>
              <mc:Fallback>
                <p:oleObj name="Equation" r:id="rId4" imgW="914400" imgH="336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81300" y="1558925"/>
          <a:ext cx="3684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1" name="Equation" r:id="rId6" imgW="3327120" imgH="469800" progId="Equation.DSMT4">
                  <p:embed/>
                </p:oleObj>
              </mc:Choice>
              <mc:Fallback>
                <p:oleObj name="Equation" r:id="rId6" imgW="3327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558925"/>
                        <a:ext cx="36845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628651" y="2410768"/>
          <a:ext cx="10034184" cy="70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Equation" r:id="rId8" imgW="5854680" imgH="482400" progId="Equation.DSMT4">
                  <p:embed/>
                </p:oleObj>
              </mc:Choice>
              <mc:Fallback>
                <p:oleObj name="Equation" r:id="rId8" imgW="5854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2410768"/>
                        <a:ext cx="10034184" cy="704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542440" y="3208148"/>
          <a:ext cx="8307091" cy="80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Equation" r:id="rId10" imgW="2298600" imgH="241200" progId="Equation.DSMT4">
                  <p:embed/>
                </p:oleObj>
              </mc:Choice>
              <mc:Fallback>
                <p:oleObj name="Equation" r:id="rId10" imgW="2298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0" y="3208148"/>
                        <a:ext cx="8307091" cy="805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696939" y="4076053"/>
          <a:ext cx="8974003" cy="71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Equation" r:id="rId12" imgW="3022560" imgH="241200" progId="Equation.DSMT4">
                  <p:embed/>
                </p:oleObj>
              </mc:Choice>
              <mc:Fallback>
                <p:oleObj name="Equation" r:id="rId12" imgW="30225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9" y="4076053"/>
                        <a:ext cx="8974003" cy="710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3438" y="2371239"/>
            <a:ext cx="106008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39</TotalTime>
  <Words>688</Words>
  <PresentationFormat>Custom</PresentationFormat>
  <Paragraphs>82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 TẬP HỢP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13:44:30Z</dcterms:created>
  <dcterms:modified xsi:type="dcterms:W3CDTF">2021-08-19T11:21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